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6CBE" w:rsidRDefault="00056CBE">
      <w:r>
        <w:t>Fraction/Decimal Quiz PREVIEW</w:t>
      </w:r>
      <w:r w:rsidR="00441F79">
        <w:tab/>
      </w:r>
      <w:r w:rsidR="00441F79">
        <w:tab/>
      </w:r>
      <w:r w:rsidR="00441F79">
        <w:tab/>
      </w:r>
      <w:r w:rsidR="00441F79">
        <w:tab/>
      </w:r>
      <w:r w:rsidR="00441F79">
        <w:tab/>
      </w:r>
    </w:p>
    <w:p w:rsidR="00056CBE" w:rsidRDefault="00E92200">
      <w:r>
        <w:t xml:space="preserve">Do the appropriate operations.  Show all </w:t>
      </w:r>
      <w:r w:rsidR="00056CBE">
        <w:t xml:space="preserve">work.  Put answers in simplest </w:t>
      </w:r>
      <w:r>
        <w:t>form.</w:t>
      </w:r>
    </w:p>
    <w:tbl>
      <w:tblPr>
        <w:tblW w:w="9555" w:type="dxa"/>
        <w:tblInd w:w="93" w:type="dxa"/>
        <w:tblLook w:val="04A0" w:firstRow="1" w:lastRow="0" w:firstColumn="1" w:lastColumn="0" w:noHBand="0" w:noVBand="1"/>
      </w:tblPr>
      <w:tblGrid>
        <w:gridCol w:w="4875"/>
        <w:gridCol w:w="4680"/>
      </w:tblGrid>
      <w:tr w:rsidR="00441F79" w:rsidRPr="00441F79" w:rsidTr="00441F79">
        <w:trPr>
          <w:trHeight w:val="4773"/>
        </w:trPr>
        <w:tc>
          <w:tcPr>
            <w:tcW w:w="4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1F79" w:rsidRPr="00441F79" w:rsidRDefault="00352317" w:rsidP="00352317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w:object w:dxaOrig="1440" w:dyaOrig="1440" w14:anchorId="60F1C3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6" o:spid="_x0000_s1028" type="#_x0000_t75" style="position:absolute;margin-left:13.2pt;margin-top:-143pt;width:55pt;height:31pt;z-index:251659264;visibility:visible">
                  <v:imagedata r:id="rId5" o:title=""/>
                </v:shape>
                <o:OLEObject Type="Embed" ProgID="Equation.DSMT4" ShapeID="Object 6" DrawAspect="Content" ObjectID="_1534947095" r:id="rId6"/>
              </w:object>
            </w: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585ECCDA" wp14:editId="47E59E69">
                      <wp:simplePos x="0" y="0"/>
                      <wp:positionH relativeFrom="column">
                        <wp:posOffset>1887855</wp:posOffset>
                      </wp:positionH>
                      <wp:positionV relativeFrom="paragraph">
                        <wp:posOffset>675640</wp:posOffset>
                      </wp:positionV>
                      <wp:extent cx="1097280" cy="365760"/>
                      <wp:effectExtent l="0" t="0" r="26670" b="15240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56CBE" w:rsidRDefault="00056CBE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2</m:t>
                                        </m:r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85ECCD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148.65pt;margin-top:53.2pt;width:86.4pt;height:28.8pt;rotation:18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" fillcolor="white [3201]" strokeweight=".5pt">
                      <v:textbox>
                        <w:txbxContent>
                          <w:p w:rsidR="00056CBE" w:rsidRDefault="00056CBE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1F79" w:rsidRPr="00441F79" w:rsidRDefault="00352317" w:rsidP="00441F7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B19DF57" wp14:editId="0A99E89F">
                      <wp:simplePos x="0" y="0"/>
                      <wp:positionH relativeFrom="column">
                        <wp:posOffset>1703705</wp:posOffset>
                      </wp:positionH>
                      <wp:positionV relativeFrom="paragraph">
                        <wp:posOffset>-221615</wp:posOffset>
                      </wp:positionV>
                      <wp:extent cx="1097280" cy="365760"/>
                      <wp:effectExtent l="0" t="0" r="26670" b="1524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-</m:t>
                                    </m:r>
                                    <m:r>
                                      <w:rPr>
                                        <w:rFonts w:ascii="Cambria Math" w:hAnsi="Cambria Math"/>
                                      </w:rPr>
                                      <m:t>4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5</m:t>
                                        </m:r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19DF57" id="Text Box 8" o:spid="_x0000_s1027" type="#_x0000_t202" style="position:absolute;margin-left:134.15pt;margin-top:-17.45pt;width:86.4pt;height:28.8pt;rotation:18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4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5</m:t>
                                  </m:r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Calibri"/>
                <w:noProof/>
                <w:color w:val="000000"/>
              </w:rPr>
              <w:object w:dxaOrig="1440" w:dyaOrig="1440" w14:anchorId="08BC236B">
                <v:shape id="_x0000_s1030" type="#_x0000_t75" style="position:absolute;margin-left:18.05pt;margin-top:-205.8pt;width:75pt;height:31pt;z-index:251661312;visibility:visible;mso-position-horizontal-relative:text;mso-position-vertical-relative:text">
                  <v:imagedata r:id="rId7" o:title=""/>
                </v:shape>
                <o:OLEObject Type="Embed" ProgID="Equation.DSMT4" ShapeID="_x0000_s1030" DrawAspect="Content" ObjectID="_1534947096" r:id="rId8"/>
              </w:object>
            </w:r>
            <w:r w:rsidR="00441F79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441F79" w:rsidRPr="00441F79" w:rsidTr="00441F79">
        <w:trPr>
          <w:trHeight w:val="4526"/>
        </w:trPr>
        <w:tc>
          <w:tcPr>
            <w:tcW w:w="4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1F79" w:rsidRPr="00441F79" w:rsidRDefault="00352317" w:rsidP="00441F7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64ACA510" wp14:editId="4E454362">
                      <wp:simplePos x="0" y="0"/>
                      <wp:positionH relativeFrom="column">
                        <wp:posOffset>1851660</wp:posOffset>
                      </wp:positionH>
                      <wp:positionV relativeFrom="paragraph">
                        <wp:posOffset>-251460</wp:posOffset>
                      </wp:positionV>
                      <wp:extent cx="1097280" cy="365760"/>
                      <wp:effectExtent l="0" t="0" r="26670" b="1524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-6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ACA510" id="Text Box 9" o:spid="_x0000_s1028" type="#_x0000_t202" style="position:absolute;margin-left:145.8pt;margin-top:-19.8pt;width:86.4pt;height:28.8pt;rotation:18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6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Calibri"/>
                <w:noProof/>
                <w:color w:val="000000"/>
              </w:rPr>
              <w:object w:dxaOrig="1440" w:dyaOrig="1440" w14:anchorId="4964A41C">
                <v:shape id="Object 3" o:spid="_x0000_s1032" type="#_x0000_t75" style="position:absolute;margin-left:22.8pt;margin-top:-195.35pt;width:65pt;height:31pt;z-index:251662336;visibility:visible;mso-position-horizontal-relative:text;mso-position-vertical-relative:text">
                  <v:imagedata r:id="rId9" o:title=""/>
                </v:shape>
                <o:OLEObject Type="Embed" ProgID="Equation.DSMT4" ShapeID="Object 3" DrawAspect="Content" ObjectID="_1534947097" r:id="rId10"/>
              </w:object>
            </w:r>
            <w:r w:rsidR="00441F79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4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1F79" w:rsidRPr="00441F79" w:rsidRDefault="00352317" w:rsidP="00441F7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AD764D2" wp14:editId="44439DBC">
                      <wp:simplePos x="0" y="0"/>
                      <wp:positionH relativeFrom="column">
                        <wp:posOffset>1703705</wp:posOffset>
                      </wp:positionH>
                      <wp:positionV relativeFrom="paragraph">
                        <wp:posOffset>-259715</wp:posOffset>
                      </wp:positionV>
                      <wp:extent cx="1097280" cy="365760"/>
                      <wp:effectExtent l="0" t="0" r="26670" b="1524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-3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40</m:t>
                                        </m:r>
                                      </m:den>
                                    </m:f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D764D2" id="Text Box 10" o:spid="_x0000_s1029" type="#_x0000_t202" style="position:absolute;margin-left:134.15pt;margin-top:-20.45pt;width:86.4pt;height:28.8pt;rotation:18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3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0</m:t>
                                  </m:r>
                                </m:den>
                              </m:f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Calibri"/>
                <w:noProof/>
                <w:color w:val="000000"/>
              </w:rPr>
              <w:object w:dxaOrig="1440" w:dyaOrig="1440" w14:anchorId="10A61A2A">
                <v:shape id="Object 7" o:spid="_x0000_s1029" type="#_x0000_t75" style="position:absolute;margin-left:9.7pt;margin-top:-195.95pt;width:67.95pt;height:31pt;z-index:251660288;visibility:visible;mso-position-horizontal-relative:text;mso-position-vertical-relative:text">
                  <v:imagedata r:id="rId11" o:title=""/>
                </v:shape>
                <o:OLEObject Type="Embed" ProgID="Equation.DSMT4" ShapeID="Object 7" DrawAspect="Content" ObjectID="_1534947098" r:id="rId12"/>
              </w:object>
            </w:r>
            <w:r w:rsidR="00441F79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441F79" w:rsidRPr="00441F79" w:rsidTr="00441F79">
        <w:trPr>
          <w:trHeight w:val="2438"/>
        </w:trPr>
        <w:tc>
          <w:tcPr>
            <w:tcW w:w="48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441F79" w:rsidRPr="00441F79" w:rsidRDefault="00455AC7" w:rsidP="00441F7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455AC7"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61C46FAB" wp14:editId="47FCE5C3">
                      <wp:simplePos x="0" y="0"/>
                      <wp:positionH relativeFrom="column">
                        <wp:posOffset>91440</wp:posOffset>
                      </wp:positionH>
                      <wp:positionV relativeFrom="paragraph">
                        <wp:posOffset>-1230630</wp:posOffset>
                      </wp:positionV>
                      <wp:extent cx="5549900" cy="1200150"/>
                      <wp:effectExtent l="0" t="0" r="0" b="0"/>
                      <wp:wrapNone/>
                      <wp:docPr id="6" name="Text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549900" cy="120015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455AC7" w:rsidRPr="00455AC7" w:rsidRDefault="00455AC7" w:rsidP="00455AC7">
                                  <w:pPr>
                                    <w:pStyle w:val="NormalWeb"/>
                                    <w:spacing w:before="0" w:beforeAutospacing="0" w:after="0" w:afterAutospacing="0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kern w:val="24"/>
                                      <w:sz w:val="32"/>
                                      <w:szCs w:val="48"/>
                                    </w:rPr>
                                    <w:t xml:space="preserve">In a  </w:t>
                                  </w:r>
                                  <w:r w:rsidRPr="00455AC7"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kern w:val="24"/>
                                      <w:sz w:val="32"/>
                                      <w:szCs w:val="48"/>
                                    </w:rPr>
                                    <w:t xml:space="preserve"> </w:t>
                                  </w:r>
                                  <w:r w:rsidR="00056CBE" w:rsidRPr="00455AC7"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kern w:val="24"/>
                                      <w:position w:val="-24"/>
                                      <w:sz w:val="32"/>
                                      <w:szCs w:val="48"/>
                                    </w:rPr>
                                    <w:object w:dxaOrig="360" w:dyaOrig="620">
                                      <v:shape id="_x0000_i1032" type="#_x0000_t75" style="width:36pt;height:40.2pt" o:ole="">
                                        <v:imagedata r:id="rId13" o:title=""/>
                                      </v:shape>
                                      <o:OLEObject Type="Embed" ProgID="Equation.DSMT4" ShapeID="_x0000_i1032" DrawAspect="Content" ObjectID="_1534947101" r:id="rId14"/>
                                    </w:object>
                                  </w:r>
                                  <w:r w:rsidRPr="00455AC7"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kern w:val="24"/>
                                      <w:sz w:val="32"/>
                                      <w:szCs w:val="48"/>
                                    </w:rPr>
                                    <w:t xml:space="preserve">mile relay race, each runner runs  </w:t>
                                  </w:r>
                                  <w:r w:rsidR="00056CBE" w:rsidRPr="00455AC7">
                                    <w:rPr>
                                      <w:position w:val="-24"/>
                                      <w:sz w:val="16"/>
                                    </w:rPr>
                                    <w:object w:dxaOrig="220" w:dyaOrig="620">
                                      <v:shape id="_x0000_i1031" type="#_x0000_t75" style="width:10.8pt;height:31.2pt" o:ole="">
                                        <v:imagedata r:id="rId15" o:title=""/>
                                      </v:shape>
                                      <o:OLEObject Type="Embed" ProgID="Equation.DSMT4" ShapeID="_x0000_i1031" DrawAspect="Content" ObjectID="_1534947102" r:id="rId16"/>
                                    </w:object>
                                  </w:r>
                                  <w:r w:rsidRPr="00455AC7">
                                    <w:rPr>
                                      <w:sz w:val="16"/>
                                    </w:rPr>
                                    <w:t xml:space="preserve">   </w:t>
                                  </w:r>
                                  <w:r w:rsidRPr="00455AC7">
                                    <w:rPr>
                                      <w:rFonts w:asciiTheme="minorHAnsi" w:hAnsi="Calibri" w:cstheme="minorBidi"/>
                                      <w:color w:val="000000" w:themeColor="text1"/>
                                      <w:kern w:val="24"/>
                                      <w:sz w:val="32"/>
                                      <w:szCs w:val="48"/>
                                    </w:rPr>
                                    <w:t>mile.  How many runners are in the race? Show all work!</w:t>
                                  </w:r>
                                </w:p>
                              </w:txbxContent>
                            </wps:txbx>
                            <wps:bodyPr wrap="square" rtlCol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1C46FAB" id="TextBox 5" o:spid="_x0000_s1030" type="#_x0000_t202" style="position:absolute;margin-left:7.2pt;margin-top:-96.9pt;width:437pt;height:9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" filled="f" stroked="f">
                      <v:textbox style="mso-fit-shape-to-text:t">
                        <w:txbxContent>
                          <w:p w:rsidR="00455AC7" w:rsidRPr="00455AC7" w:rsidRDefault="00455AC7" w:rsidP="00455AC7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2"/>
                                <w:szCs w:val="48"/>
                              </w:rPr>
                              <w:t xml:space="preserve">In a  </w:t>
                            </w:r>
                            <w:r w:rsidRPr="00455AC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2"/>
                                <w:szCs w:val="48"/>
                              </w:rPr>
                              <w:t xml:space="preserve"> </w:t>
                            </w:r>
                            <w:r w:rsidR="00056CBE" w:rsidRPr="00455AC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position w:val="-24"/>
                                <w:sz w:val="32"/>
                                <w:szCs w:val="48"/>
                              </w:rPr>
                              <w:object w:dxaOrig="360" w:dyaOrig="620">
                                <v:shape id="_x0000_i1032" type="#_x0000_t75" style="width:36pt;height:40.2pt" o:ole="">
                                  <v:imagedata r:id="rId13" o:title=""/>
                                </v:shape>
                                <o:OLEObject Type="Embed" ProgID="Equation.DSMT4" ShapeID="_x0000_i1032" DrawAspect="Content" ObjectID="_1534947101" r:id="rId17"/>
                              </w:object>
                            </w:r>
                            <w:r w:rsidRPr="00455AC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2"/>
                                <w:szCs w:val="48"/>
                              </w:rPr>
                              <w:t xml:space="preserve">mile relay race, each runner runs  </w:t>
                            </w:r>
                            <w:r w:rsidR="00056CBE" w:rsidRPr="00455AC7">
                              <w:rPr>
                                <w:position w:val="-24"/>
                                <w:sz w:val="16"/>
                              </w:rPr>
                              <w:object w:dxaOrig="220" w:dyaOrig="620">
                                <v:shape id="_x0000_i1031" type="#_x0000_t75" style="width:10.8pt;height:31.2pt" o:ole="">
                                  <v:imagedata r:id="rId15" o:title=""/>
                                </v:shape>
                                <o:OLEObject Type="Embed" ProgID="Equation.DSMT4" ShapeID="_x0000_i1031" DrawAspect="Content" ObjectID="_1534947102" r:id="rId18"/>
                              </w:object>
                            </w:r>
                            <w:r w:rsidRPr="00455AC7">
                              <w:rPr>
                                <w:sz w:val="16"/>
                              </w:rPr>
                              <w:t xml:space="preserve">   </w:t>
                            </w:r>
                            <w:r w:rsidRPr="00455AC7">
                              <w:rPr>
                                <w:rFonts w:asciiTheme="minorHAnsi" w:hAnsi="Calibri" w:cstheme="minorBidi"/>
                                <w:color w:val="000000" w:themeColor="text1"/>
                                <w:kern w:val="24"/>
                                <w:sz w:val="32"/>
                                <w:szCs w:val="48"/>
                              </w:rPr>
                              <w:t>mile.  How many runners are in the race? Show all work!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1F79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4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441F79" w:rsidRPr="00441F79" w:rsidRDefault="00352317" w:rsidP="00441F79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E83ED08" wp14:editId="562938C7">
                      <wp:simplePos x="0" y="0"/>
                      <wp:positionH relativeFrom="column">
                        <wp:posOffset>1397635</wp:posOffset>
                      </wp:positionH>
                      <wp:positionV relativeFrom="paragraph">
                        <wp:posOffset>316230</wp:posOffset>
                      </wp:positionV>
                      <wp:extent cx="1409700" cy="365760"/>
                      <wp:effectExtent l="0" t="0" r="19050" b="1524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40970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14 runners</m:t>
                                    </m:r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83ED08" id="Text Box 11" o:spid="_x0000_s1031" type="#_x0000_t202" style="position:absolute;margin-left:110.05pt;margin-top:24.9pt;width:111pt;height:28.8pt;rotation:18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14 runners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41F79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</w:tbl>
    <w:p w:rsidR="00501996" w:rsidRDefault="00501996" w:rsidP="00501996"/>
    <w:tbl>
      <w:tblPr>
        <w:tblW w:w="9555" w:type="dxa"/>
        <w:tblInd w:w="93" w:type="dxa"/>
        <w:tblLook w:val="04A0" w:firstRow="1" w:lastRow="0" w:firstColumn="1" w:lastColumn="0" w:noHBand="0" w:noVBand="1"/>
      </w:tblPr>
      <w:tblGrid>
        <w:gridCol w:w="4889"/>
        <w:gridCol w:w="4680"/>
      </w:tblGrid>
      <w:tr w:rsidR="00501996" w:rsidRPr="00441F79" w:rsidTr="00793D36">
        <w:trPr>
          <w:trHeight w:val="4773"/>
        </w:trPr>
        <w:tc>
          <w:tcPr>
            <w:tcW w:w="4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996" w:rsidRPr="00441F79" w:rsidRDefault="00352317" w:rsidP="00E92200">
            <w:pPr>
              <w:ind w:left="720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6FFEF2D8" wp14:editId="22B73112">
                      <wp:simplePos x="0" y="0"/>
                      <wp:positionH relativeFrom="column">
                        <wp:posOffset>1839595</wp:posOffset>
                      </wp:positionH>
                      <wp:positionV relativeFrom="paragraph">
                        <wp:posOffset>-389255</wp:posOffset>
                      </wp:positionV>
                      <wp:extent cx="1097280" cy="365760"/>
                      <wp:effectExtent l="0" t="0" r="26670" b="15240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-3.51</m:t>
                                    </m:r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FEF2D8" id="Text Box 12" o:spid="_x0000_s1032" type="#_x0000_t202" style="position:absolute;left:0;text-align:left;margin-left:144.85pt;margin-top:-30.65pt;width:86.4pt;height:28.8pt;rotation:18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3.51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92200"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E44A0F9" wp14:editId="19E02C07">
                      <wp:simplePos x="0" y="0"/>
                      <wp:positionH relativeFrom="column">
                        <wp:posOffset>135890</wp:posOffset>
                      </wp:positionH>
                      <wp:positionV relativeFrom="paragraph">
                        <wp:posOffset>-2542540</wp:posOffset>
                      </wp:positionV>
                      <wp:extent cx="2486025" cy="320675"/>
                      <wp:effectExtent l="0" t="0" r="9525" b="317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86025" cy="3206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92200" w:rsidRDefault="00056CBE">
                                  <w:r>
                                    <w:rPr>
                                      <w:rFonts w:ascii="Calibri" w:eastAsia="Times New Roman" w:hAnsi="Calibri" w:cs="Calibri"/>
                                      <w:noProof/>
                                      <w:color w:val="000000"/>
                                    </w:rPr>
                                    <w:t>-5.8 + 2</w:t>
                                  </w:r>
                                  <w:r w:rsidR="00E92200" w:rsidRPr="003A0ED5">
                                    <w:rPr>
                                      <w:rFonts w:ascii="Calibri" w:eastAsia="Times New Roman" w:hAnsi="Calibri" w:cs="Calibri"/>
                                      <w:noProof/>
                                      <w:color w:val="000000"/>
                                    </w:rPr>
                                    <w:t>.</w:t>
                                  </w:r>
                                  <w:r>
                                    <w:rPr>
                                      <w:rFonts w:ascii="Calibri" w:eastAsia="Times New Roman" w:hAnsi="Calibri" w:cs="Calibri"/>
                                      <w:noProof/>
                                      <w:color w:val="000000"/>
                                    </w:rPr>
                                    <w:t>2</w:t>
                                  </w:r>
                                  <w:r w:rsidR="00E92200" w:rsidRPr="003210DF">
                                    <w:rPr>
                                      <w:rFonts w:ascii="Calibri" w:eastAsia="Times New Roman" w:hAnsi="Calibri" w:cs="Calibri"/>
                                      <w:noProof/>
                                      <w:color w:val="000000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44A0F9" id="Text Box 1" o:spid="_x0000_s1033" type="#_x0000_t202" style="position:absolute;left:0;text-align:left;margin-left:10.7pt;margin-top:-200.2pt;width:195.75pt;height:2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" fillcolor="white [3201]" stroked="f" strokeweight=".5pt">
                      <v:textbox>
                        <w:txbxContent>
                          <w:p w:rsidR="00E92200" w:rsidRDefault="00056CBE">
                            <w:r>
                              <w:rPr>
                                <w:rFonts w:ascii="Calibri" w:eastAsia="Times New Roman" w:hAnsi="Calibri" w:cs="Calibri"/>
                                <w:noProof/>
                                <w:color w:val="000000"/>
                              </w:rPr>
                              <w:t>-5.8 + 2</w:t>
                            </w:r>
                            <w:r w:rsidR="00E92200" w:rsidRPr="003A0ED5">
                              <w:rPr>
                                <w:rFonts w:ascii="Calibri" w:eastAsia="Times New Roman" w:hAnsi="Calibri" w:cs="Calibri"/>
                                <w:noProof/>
                                <w:color w:val="000000"/>
                              </w:rPr>
                              <w:t>.</w:t>
                            </w:r>
                            <w:r>
                              <w:rPr>
                                <w:rFonts w:ascii="Calibri" w:eastAsia="Times New Roman" w:hAnsi="Calibri" w:cs="Calibri"/>
                                <w:noProof/>
                                <w:color w:val="000000"/>
                              </w:rPr>
                              <w:t>2</w:t>
                            </w:r>
                            <w:r w:rsidR="00E92200" w:rsidRPr="003210DF">
                              <w:rPr>
                                <w:rFonts w:ascii="Calibri" w:eastAsia="Times New Roman" w:hAnsi="Calibri" w:cs="Calibri"/>
                                <w:noProof/>
                                <w:color w:val="000000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996" w:rsidRPr="00441F79" w:rsidRDefault="00352317" w:rsidP="00793D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4646432E" wp14:editId="108C1E05">
                      <wp:simplePos x="0" y="0"/>
                      <wp:positionH relativeFrom="column">
                        <wp:posOffset>1703705</wp:posOffset>
                      </wp:positionH>
                      <wp:positionV relativeFrom="paragraph">
                        <wp:posOffset>-351155</wp:posOffset>
                      </wp:positionV>
                      <wp:extent cx="1097280" cy="365760"/>
                      <wp:effectExtent l="0" t="0" r="26670" b="1524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8.8</m:t>
                                    </m:r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46432E" id="Text Box 13" o:spid="_x0000_s1034" type="#_x0000_t202" style="position:absolute;margin-left:134.15pt;margin-top:-27.65pt;width:86.4pt;height:28.8pt;rotation:18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8.8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92200"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E1AAA15" wp14:editId="5FFBD626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-2515235</wp:posOffset>
                      </wp:positionV>
                      <wp:extent cx="2454275" cy="336550"/>
                      <wp:effectExtent l="0" t="0" r="3175" b="635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4275" cy="336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D024A" w:rsidRPr="00F8791E" w:rsidRDefault="00056CBE" w:rsidP="00F8791E">
                                  <w:pPr>
                                    <w:ind w:left="720"/>
                                  </w:pPr>
                                  <w:r>
                                    <w:t>5</w:t>
                                  </w:r>
                                  <w:r w:rsidR="00F8791E" w:rsidRPr="00F8791E">
                                    <w:t xml:space="preserve"> </w:t>
                                  </w:r>
                                  <w:proofErr w:type="gramStart"/>
                                  <w:r w:rsidR="00F8791E" w:rsidRPr="00F8791E">
                                    <w:t>–</w:t>
                                  </w:r>
                                  <w:r>
                                    <w:t>(</w:t>
                                  </w:r>
                                  <w:proofErr w:type="gramEnd"/>
                                  <w:r>
                                    <w:t>- 3.8)</w:t>
                                  </w:r>
                                </w:p>
                                <w:p w:rsidR="00E92200" w:rsidRDefault="00E92200" w:rsidP="00F8791E">
                                  <w:pPr>
                                    <w:ind w:left="720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1AAA15" id="Text Box 2" o:spid="_x0000_s1035" type="#_x0000_t202" style="position:absolute;margin-left:2.7pt;margin-top:-198.05pt;width:193.25pt;height:26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" fillcolor="white [3201]" stroked="f" strokeweight=".5pt">
                      <v:textbox>
                        <w:txbxContent>
                          <w:p w:rsidR="006D024A" w:rsidRPr="00F8791E" w:rsidRDefault="00056CBE" w:rsidP="00F8791E">
                            <w:pPr>
                              <w:ind w:left="720"/>
                            </w:pPr>
                            <w:r>
                              <w:t>5</w:t>
                            </w:r>
                            <w:r w:rsidR="00F8791E" w:rsidRPr="00F8791E">
                              <w:t xml:space="preserve"> </w:t>
                            </w:r>
                            <w:proofErr w:type="gramStart"/>
                            <w:r w:rsidR="00F8791E" w:rsidRPr="00F8791E">
                              <w:t>–</w:t>
                            </w:r>
                            <w:r>
                              <w:t>(</w:t>
                            </w:r>
                            <w:proofErr w:type="gramEnd"/>
                            <w:r>
                              <w:t>- 3.8)</w:t>
                            </w:r>
                          </w:p>
                          <w:p w:rsidR="00E92200" w:rsidRDefault="00E92200" w:rsidP="00F8791E">
                            <w:pPr>
                              <w:ind w:left="720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01996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501996" w:rsidRPr="00441F79" w:rsidTr="00793D36">
        <w:trPr>
          <w:trHeight w:val="4526"/>
        </w:trPr>
        <w:tc>
          <w:tcPr>
            <w:tcW w:w="48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996" w:rsidRPr="00441F79" w:rsidRDefault="00352317" w:rsidP="00793D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3E2DF6D0" wp14:editId="0462547F">
                      <wp:simplePos x="0" y="0"/>
                      <wp:positionH relativeFrom="column">
                        <wp:posOffset>1897380</wp:posOffset>
                      </wp:positionH>
                      <wp:positionV relativeFrom="paragraph">
                        <wp:posOffset>-366395</wp:posOffset>
                      </wp:positionV>
                      <wp:extent cx="1097280" cy="365760"/>
                      <wp:effectExtent l="0" t="0" r="26670" b="1524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-0.186</m:t>
                                    </m:r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2DF6D0" id="Text Box 14" o:spid="_x0000_s1036" type="#_x0000_t202" style="position:absolute;margin-left:149.4pt;margin-top:-28.85pt;width:86.4pt;height:28.8pt;rotation:18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-0.186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 w:cs="Calibri"/>
                <w:noProof/>
                <w:color w:val="000000"/>
              </w:rPr>
              <w:object w:dxaOrig="1440" w:dyaOrig="1440" w14:anchorId="6D02171D">
                <v:shape id="_x0000_s1033" type="#_x0000_t75" style="position:absolute;margin-left:17.35pt;margin-top:-194.55pt;width:55.05pt;height:13.9pt;z-index:251667456;visibility:visible;mso-position-horizontal-relative:text;mso-position-vertical-relative:text">
                  <v:imagedata r:id="rId19" o:title=""/>
                </v:shape>
                <o:OLEObject Type="Embed" ProgID="Equation.DSMT4" ShapeID="_x0000_s1033" DrawAspect="Content" ObjectID="_1534947099" r:id="rId20"/>
              </w:object>
            </w:r>
            <w:r w:rsidR="00501996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4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996" w:rsidRPr="00441F79" w:rsidRDefault="00352317" w:rsidP="00793D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bookmarkStart w:id="0" w:name="_GoBack"/>
            <w:r>
              <w:rPr>
                <w:rFonts w:ascii="Calibri" w:eastAsia="Times New Roman" w:hAnsi="Calibri" w:cs="Calibri"/>
                <w:noProof/>
                <w:color w:val="000000"/>
              </w:rPr>
              <w:object w:dxaOrig="1440" w:dyaOrig="1440" w14:anchorId="5C2D311D">
                <v:shape id="Object 2" o:spid="_x0000_s1034" type="#_x0000_t75" style="position:absolute;margin-left:5.55pt;margin-top:-103.55pt;width:63pt;height:13.9pt;z-index:251668480;visibility:visible;mso-position-horizontal-relative:text;mso-position-vertical-relative:text">
                  <v:imagedata r:id="rId21" o:title=""/>
                </v:shape>
                <o:OLEObject Type="Embed" ProgID="Equation.DSMT4" ShapeID="Object 2" DrawAspect="Content" ObjectID="_1534947100" r:id="rId22"/>
              </w:object>
            </w:r>
            <w:bookmarkEnd w:id="0"/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E4BCDE3" wp14:editId="7D266131">
                      <wp:simplePos x="0" y="0"/>
                      <wp:positionH relativeFrom="column">
                        <wp:posOffset>1734185</wp:posOffset>
                      </wp:positionH>
                      <wp:positionV relativeFrom="paragraph">
                        <wp:posOffset>953135</wp:posOffset>
                      </wp:positionV>
                      <wp:extent cx="1097280" cy="365760"/>
                      <wp:effectExtent l="0" t="0" r="26670" b="1524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2.1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6</m:t>
                                        </m:r>
                                      </m:e>
                                    </m:acc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4BCDE3" id="Text Box 15" o:spid="_x0000_s1037" type="#_x0000_t202" style="position:absolute;margin-left:136.55pt;margin-top:75.05pt;width:86.4pt;height:28.8pt;rotation:180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2.1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e>
                              </m:acc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01996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</w:tr>
      <w:tr w:rsidR="00501996" w:rsidRPr="00441F79" w:rsidTr="00793D36">
        <w:trPr>
          <w:trHeight w:val="2438"/>
        </w:trPr>
        <w:tc>
          <w:tcPr>
            <w:tcW w:w="48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501996" w:rsidRPr="00441F79" w:rsidRDefault="00E92200" w:rsidP="00793D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9857C47" wp14:editId="10FDA2D0">
                      <wp:simplePos x="0" y="0"/>
                      <wp:positionH relativeFrom="column">
                        <wp:posOffset>-33655</wp:posOffset>
                      </wp:positionH>
                      <wp:positionV relativeFrom="paragraph">
                        <wp:posOffset>-1475105</wp:posOffset>
                      </wp:positionV>
                      <wp:extent cx="2967355" cy="1443355"/>
                      <wp:effectExtent l="0" t="0" r="0" b="4445"/>
                      <wp:wrapSquare wrapText="bothSides"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67355" cy="144335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E92200" w:rsidRPr="003C071B" w:rsidRDefault="003C316B">
                                  <w:pPr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</w:pPr>
                                  <w:r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 xml:space="preserve">    </w:t>
                                  </w:r>
                                  <w:r w:rsidR="00E92200" w:rsidRPr="00441F79">
                                    <w:rPr>
                                      <w:rFonts w:ascii="Calibri" w:eastAsia="Times New Roman" w:hAnsi="Calibri" w:cs="Calibri"/>
                                      <w:color w:val="000000"/>
                                    </w:rPr>
                                    <w:t> </w:t>
                                  </w:r>
                                  <w:r w:rsidR="00056CBE">
                                    <w:rPr>
                                      <w:rFonts w:ascii="Calibri" w:eastAsia="Times New Roman" w:hAnsi="Calibri" w:cs="Calibri"/>
                                      <w:color w:val="000000"/>
                                      <w:sz w:val="32"/>
                                    </w:rPr>
                                    <w:t xml:space="preserve">What is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Calibri"/>
                                            <w:i/>
                                            <w:color w:val="000000"/>
                                            <w:sz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 w:cs="Calibri"/>
                                            <w:color w:val="000000"/>
                                            <w:sz w:val="32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 w:cs="Calibri"/>
                                            <w:color w:val="000000"/>
                                            <w:sz w:val="32"/>
                                          </w:rPr>
                                          <m:t>5</m:t>
                                        </m:r>
                                      </m:den>
                                    </m:f>
                                  </m:oMath>
                                  <w:r w:rsidR="00E92200" w:rsidRPr="00E92200">
                                    <w:rPr>
                                      <w:rFonts w:ascii="Calibri" w:eastAsia="Times New Roman" w:hAnsi="Calibri" w:cs="Calibri"/>
                                      <w:color w:val="000000"/>
                                      <w:sz w:val="32"/>
                                    </w:rPr>
                                    <w:t xml:space="preserve"> written as a percent?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9857C47" id="Text Box 3" o:spid="_x0000_s1038" type="#_x0000_t202" style="position:absolute;margin-left:-2.65pt;margin-top:-116.15pt;width:233.65pt;height:113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" filled="f" stroked="f" strokeweight=".5pt">
                      <v:textbox>
                        <w:txbxContent>
                          <w:p w:rsidR="00E92200" w:rsidRPr="003C071B" w:rsidRDefault="003C316B">
                            <w:pPr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</w:pPr>
                            <w:r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 xml:space="preserve">    </w:t>
                            </w:r>
                            <w:r w:rsidR="00E92200" w:rsidRPr="00441F79">
                              <w:rPr>
                                <w:rFonts w:ascii="Calibri" w:eastAsia="Times New Roman" w:hAnsi="Calibri" w:cs="Calibri"/>
                                <w:color w:val="000000"/>
                              </w:rPr>
                              <w:t> </w:t>
                            </w:r>
                            <w:r w:rsidR="00056CBE">
                              <w:rPr>
                                <w:rFonts w:ascii="Calibri" w:eastAsia="Times New Roman" w:hAnsi="Calibri" w:cs="Calibri"/>
                                <w:color w:val="000000"/>
                                <w:sz w:val="32"/>
                              </w:rPr>
                              <w:t xml:space="preserve">What is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Calibri"/>
                                      <w:i/>
                                      <w:color w:val="000000"/>
                                      <w:sz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 w:cs="Calibri"/>
                                      <w:color w:val="000000"/>
                                      <w:sz w:val="32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 w:cs="Calibri"/>
                                      <w:color w:val="000000"/>
                                      <w:sz w:val="32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  <w:r w:rsidR="00E92200" w:rsidRPr="00E92200">
                              <w:rPr>
                                <w:rFonts w:ascii="Calibri" w:eastAsia="Times New Roman" w:hAnsi="Calibri" w:cs="Calibri"/>
                                <w:color w:val="000000"/>
                                <w:sz w:val="32"/>
                              </w:rPr>
                              <w:t xml:space="preserve"> written as a percent?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501996" w:rsidRPr="00441F79">
              <w:rPr>
                <w:rFonts w:ascii="Calibri" w:eastAsia="Times New Roman" w:hAnsi="Calibri" w:cs="Calibri"/>
                <w:color w:val="000000"/>
              </w:rPr>
              <w:t> </w:t>
            </w:r>
          </w:p>
        </w:tc>
        <w:tc>
          <w:tcPr>
            <w:tcW w:w="4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01996" w:rsidRPr="00441F79" w:rsidRDefault="00352317" w:rsidP="00793D36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FFEF2D8" wp14:editId="22B73112">
                      <wp:simplePos x="0" y="0"/>
                      <wp:positionH relativeFrom="column">
                        <wp:posOffset>1729740</wp:posOffset>
                      </wp:positionH>
                      <wp:positionV relativeFrom="paragraph">
                        <wp:posOffset>-437515</wp:posOffset>
                      </wp:positionV>
                      <wp:extent cx="1097280" cy="365760"/>
                      <wp:effectExtent l="0" t="0" r="26670" b="15240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10800000">
                                <a:off x="0" y="0"/>
                                <a:ext cx="1097280" cy="36576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52317" w:rsidRDefault="00352317" w:rsidP="00352317">
                                  <w:r>
                                    <w:t xml:space="preserve">ANS: </w:t>
                                  </w:r>
                                  <m:oMath>
                                    <m:r>
                                      <w:rPr>
                                        <w:rFonts w:ascii="Cambria Math" w:hAnsi="Cambria Math"/>
                                      </w:rPr>
                                      <m:t>40%</m:t>
                                    </m:r>
                                  </m:oMath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FEF2D8" id="Text Box 16" o:spid="_x0000_s1039" type="#_x0000_t202" style="position:absolute;margin-left:136.2pt;margin-top:-34.45pt;width:86.4pt;height:28.8pt;rotation:180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" fillcolor="white [3201]" strokeweight=".5pt">
                      <v:textbox>
                        <w:txbxContent>
                          <w:p w:rsidR="00352317" w:rsidRDefault="00352317" w:rsidP="00352317">
                            <w:r>
                              <w:t xml:space="preserve">ANS: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40%</m:t>
                              </m:r>
                            </m:oMath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441F79" w:rsidRDefault="00441F79"/>
    <w:sectPr w:rsidR="00441F7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D65BD4"/>
    <w:multiLevelType w:val="hybridMultilevel"/>
    <w:tmpl w:val="1B0C1134"/>
    <w:lvl w:ilvl="0" w:tplc="7848E8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E4944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C108D9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C82E77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54A33D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18470D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02EFE7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2C8176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D90E2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BD70447"/>
    <w:multiLevelType w:val="hybridMultilevel"/>
    <w:tmpl w:val="800A65E4"/>
    <w:lvl w:ilvl="0" w:tplc="54D87E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68C449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7C128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2D4BAA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C62087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A14556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66C0E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97C3A5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C0B15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B097918"/>
    <w:multiLevelType w:val="hybridMultilevel"/>
    <w:tmpl w:val="E65CE8F8"/>
    <w:lvl w:ilvl="0" w:tplc="33E8C9E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358F23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2FC24A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DBEC58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3B29F6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A82B1B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D02DB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84AE5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5D6325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92D2A70"/>
    <w:multiLevelType w:val="hybridMultilevel"/>
    <w:tmpl w:val="9FB6925C"/>
    <w:lvl w:ilvl="0" w:tplc="57B42F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FD2366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506E35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7EC32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71CA72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6D27BA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10EB3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54461F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7FE3E7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74DC6DFA"/>
    <w:multiLevelType w:val="hybridMultilevel"/>
    <w:tmpl w:val="9FB6925C"/>
    <w:lvl w:ilvl="0" w:tplc="57B42F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FD2366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506E35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7EC32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71CA72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6D27BA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10EB3E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54461F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7FE3E7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1F79"/>
    <w:rsid w:val="00056CBE"/>
    <w:rsid w:val="002001DF"/>
    <w:rsid w:val="003210DF"/>
    <w:rsid w:val="00352317"/>
    <w:rsid w:val="003A0ED5"/>
    <w:rsid w:val="003C316B"/>
    <w:rsid w:val="00441F79"/>
    <w:rsid w:val="00452B48"/>
    <w:rsid w:val="00455AC7"/>
    <w:rsid w:val="00501996"/>
    <w:rsid w:val="00634625"/>
    <w:rsid w:val="006D024A"/>
    <w:rsid w:val="00A2536E"/>
    <w:rsid w:val="00D64E2F"/>
    <w:rsid w:val="00E92200"/>
    <w:rsid w:val="00F879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DECAA07C-69CA-4809-8D37-207C823032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0E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ED5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455AC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92200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56C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4550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98107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1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85813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693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65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0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45202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064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688321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24</Words>
  <Characters>1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 Keel</dc:creator>
  <cp:lastModifiedBy>Mary Long</cp:lastModifiedBy>
  <cp:revision>3</cp:revision>
  <cp:lastPrinted>2016-09-09T20:04:00Z</cp:lastPrinted>
  <dcterms:created xsi:type="dcterms:W3CDTF">2016-09-09T20:04:00Z</dcterms:created>
  <dcterms:modified xsi:type="dcterms:W3CDTF">2016-09-09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